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32"/>
  </p:notesMasterIdLst>
  <p:handoutMasterIdLst>
    <p:handoutMasterId r:id="rId33"/>
  </p:handoutMasterIdLst>
  <p:sldIdLst>
    <p:sldId id="561" r:id="rId3"/>
    <p:sldId id="572" r:id="rId4"/>
    <p:sldId id="527" r:id="rId5"/>
    <p:sldId id="598" r:id="rId6"/>
    <p:sldId id="573" r:id="rId7"/>
    <p:sldId id="574" r:id="rId8"/>
    <p:sldId id="575" r:id="rId9"/>
    <p:sldId id="563" r:id="rId10"/>
    <p:sldId id="578" r:id="rId11"/>
    <p:sldId id="579" r:id="rId12"/>
    <p:sldId id="585" r:id="rId13"/>
    <p:sldId id="580" r:id="rId14"/>
    <p:sldId id="581" r:id="rId15"/>
    <p:sldId id="583" r:id="rId16"/>
    <p:sldId id="584" r:id="rId17"/>
    <p:sldId id="586" r:id="rId18"/>
    <p:sldId id="599" r:id="rId19"/>
    <p:sldId id="600" r:id="rId20"/>
    <p:sldId id="601" r:id="rId21"/>
    <p:sldId id="602" r:id="rId22"/>
    <p:sldId id="603" r:id="rId23"/>
    <p:sldId id="604" r:id="rId24"/>
    <p:sldId id="605" r:id="rId25"/>
    <p:sldId id="606" r:id="rId26"/>
    <p:sldId id="607" r:id="rId27"/>
    <p:sldId id="608" r:id="rId28"/>
    <p:sldId id="609" r:id="rId29"/>
    <p:sldId id="610" r:id="rId30"/>
    <p:sldId id="536" r:id="rId31"/>
  </p:sldIdLst>
  <p:sldSz cx="12190413" cy="6859588"/>
  <p:notesSz cx="6858000" cy="9144000"/>
  <p:custDataLst>
    <p:tags r:id="rId34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B11212"/>
    <a:srgbClr val="9900CC"/>
    <a:srgbClr val="0066CC"/>
    <a:srgbClr val="38B1BF"/>
    <a:srgbClr val="0066FF"/>
    <a:srgbClr val="3399FF"/>
    <a:srgbClr val="0033CC"/>
    <a:srgbClr val="EF7768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25" autoAdjust="0"/>
    <p:restoredTop sz="94256" autoAdjust="0"/>
  </p:normalViewPr>
  <p:slideViewPr>
    <p:cSldViewPr>
      <p:cViewPr varScale="1">
        <p:scale>
          <a:sx n="83" d="100"/>
          <a:sy n="83" d="100"/>
        </p:scale>
        <p:origin x="974" y="58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034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84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51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52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086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360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2853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311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653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301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861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5840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2202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528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1555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7954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1149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5414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667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1893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561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09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704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436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640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9948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32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62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4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4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4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2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4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2" y="314042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accent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讲老师：陈小玉</a:t>
            </a:r>
            <a:endParaRPr lang="en-US" altLang="zh-CN" sz="4800" dirty="0">
              <a:solidFill>
                <a:schemeClr val="accent1">
                  <a:lumMod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011310" y="4493758"/>
            <a:ext cx="6787435" cy="96128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算法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练营：海量图解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+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竞赛刷题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篇、进阶篇）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algn="ctr"/>
            <a:r>
              <a:rPr lang="zh-CN" altLang="en-US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区间动态规划详解</a:t>
            </a:r>
            <a:endParaRPr lang="zh-CN" altLang="en-US" sz="9600" b="1" dirty="0"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56141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2" name="Picture 2" descr="04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678" y="2577327"/>
            <a:ext cx="3816424" cy="324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5519142" y="2577327"/>
            <a:ext cx="3957859" cy="3243960"/>
            <a:chOff x="5519142" y="2577327"/>
            <a:chExt cx="3957859" cy="3243960"/>
          </a:xfrm>
        </p:grpSpPr>
        <p:pic>
          <p:nvPicPr>
            <p:cNvPr id="18" name="Picture 2" descr="043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0577" y="2577327"/>
              <a:ext cx="3816424" cy="3243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5519142" y="257732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414686" y="1128860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界条件：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766614" y="1664169"/>
            <a:ext cx="9012209" cy="804275"/>
            <a:chOff x="1224126" y="4109197"/>
            <a:chExt cx="9012209" cy="804275"/>
          </a:xfrm>
        </p:grpSpPr>
        <p:sp>
          <p:nvSpPr>
            <p:cNvPr id="20" name="矩形 19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038217"/>
                </p:ext>
              </p:extLst>
            </p:nvPr>
          </p:nvGraphicFramePr>
          <p:xfrm>
            <a:off x="4341947" y="4264184"/>
            <a:ext cx="58943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947" y="4264184"/>
                          <a:ext cx="5894388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69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124675" y="2061642"/>
            <a:ext cx="3780821" cy="3123489"/>
            <a:chOff x="3286894" y="2531897"/>
            <a:chExt cx="3780821" cy="312348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9303" y="253189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286894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1563926" y="127458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：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3494411" y="1256073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[6]=15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64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421682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57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78152" y="1018397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52" y="1863885"/>
            <a:ext cx="9222218" cy="411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9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247324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300454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5328" y="2383779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嵌套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执行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数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时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99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1886380"/>
            <a:ext cx="895638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只是第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站点之间的最少租金，并不知道停靠了哪些站点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果还想知道停靠的站点，怎么办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35283" y="4482746"/>
            <a:ext cx="8956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辅助数组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记录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个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优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决策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停靠站点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110647" y="3812359"/>
            <a:ext cx="9110687" cy="804142"/>
            <a:chOff x="1224126" y="4109197"/>
            <a:chExt cx="9110687" cy="804142"/>
          </a:xfrm>
        </p:grpSpPr>
        <p:sp>
          <p:nvSpPr>
            <p:cNvPr id="22" name="矩形 21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001012"/>
                </p:ext>
              </p:extLst>
            </p:nvPr>
          </p:nvGraphicFramePr>
          <p:xfrm>
            <a:off x="4245163" y="4264052"/>
            <a:ext cx="608965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4" imgW="2374560" imgH="253800" progId="Equation.DSMT4">
                    <p:embed/>
                  </p:oleObj>
                </mc:Choice>
                <mc:Fallback>
                  <p:oleObj name="Equation" r:id="rId4" imgW="2374560" imgH="25380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163" y="4264052"/>
                          <a:ext cx="6089650" cy="649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220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531106" y="1125112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最优解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77928" y="1917059"/>
            <a:ext cx="3729662" cy="3168919"/>
            <a:chOff x="3350342" y="2531897"/>
            <a:chExt cx="3729662" cy="316891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1592" y="2577327"/>
              <a:ext cx="3708412" cy="3123489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3350342" y="2531897"/>
              <a:ext cx="7394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p[][]</a:t>
              </a:r>
              <a:endParaRPr lang="zh-CN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142" y="1962488"/>
            <a:ext cx="3663642" cy="312348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759829" y="5211410"/>
            <a:ext cx="499156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案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2——4——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8354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4"/>
          <a:stretch/>
        </p:blipFill>
        <p:spPr>
          <a:xfrm>
            <a:off x="854275" y="1197546"/>
            <a:ext cx="8908562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70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94606" y="1757745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输入样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玩家如果先拿出一张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得分为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dirty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相当于两个矩阵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相乘的乘法次数，且执行乘法后只剩下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矩阵，相当于把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牌抽掉了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160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88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矩形 5"/>
          <p:cNvSpPr/>
          <p:nvPr/>
        </p:nvSpPr>
        <p:spPr>
          <a:xfrm>
            <a:off x="1270671" y="1125370"/>
            <a:ext cx="23042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阵乘法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06" y="1926000"/>
            <a:ext cx="4680520" cy="30327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262" y="2493690"/>
            <a:ext cx="2333625" cy="1057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"/>
          <a:stretch/>
        </p:blipFill>
        <p:spPr>
          <a:xfrm>
            <a:off x="5879182" y="3861842"/>
            <a:ext cx="3960440" cy="8001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5269611"/>
            <a:ext cx="7563830" cy="57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50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728" y="1033907"/>
            <a:ext cx="3960440" cy="222774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528" y="2388450"/>
            <a:ext cx="3434400" cy="19318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410" y="3285778"/>
            <a:ext cx="3434400" cy="1931849"/>
          </a:xfrm>
          <a:prstGeom prst="rect">
            <a:avLst/>
          </a:prstGeom>
          <a:effectLst/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29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215" y="2388450"/>
            <a:ext cx="3434224" cy="19317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06" y="3285778"/>
            <a:ext cx="3434400" cy="1931849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6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6439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70791" y="996950"/>
            <a:ext cx="89897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矩阵乘法有多种运算顺序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 A2)(A3 A4 A5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A2)( A3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A4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5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1(A2 A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4 A5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否可以使用动态规划？</a:t>
            </a:r>
            <a:endParaRPr lang="zh-CN" altLang="en-US" sz="2800" b="1" dirty="0">
              <a:solidFill>
                <a:schemeClr val="accent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735166" y="3213770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0690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397464" y="113591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900985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566814" y="124836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832215" y="1980860"/>
            <a:ext cx="779138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乘法次数是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=a+b+d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190" y="2751334"/>
            <a:ext cx="5249431" cy="176974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397464" y="4967751"/>
            <a:ext cx="969197" cy="916189"/>
            <a:chOff x="6156589" y="2586760"/>
            <a:chExt cx="504056" cy="504056"/>
          </a:xfrm>
        </p:grpSpPr>
        <p:sp>
          <p:nvSpPr>
            <p:cNvPr id="12" name="椭圆 11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Box 30"/>
          <p:cNvSpPr txBox="1"/>
          <p:nvPr/>
        </p:nvSpPr>
        <p:spPr>
          <a:xfrm>
            <a:off x="2782837" y="5039538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735169" y="4950777"/>
            <a:ext cx="936100" cy="933163"/>
            <a:chOff x="6192159" y="2586760"/>
            <a:chExt cx="468486" cy="504056"/>
          </a:xfrm>
        </p:grpSpPr>
        <p:sp>
          <p:nvSpPr>
            <p:cNvPr id="21" name="椭圆 20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Box 30"/>
          <p:cNvSpPr txBox="1"/>
          <p:nvPr/>
        </p:nvSpPr>
        <p:spPr>
          <a:xfrm>
            <a:off x="6991737" y="5099320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614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981522"/>
            <a:ext cx="898534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07736" y="988703"/>
            <a:ext cx="760003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连乘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少乘法次数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632845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268554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4253888" y="2773287"/>
          <a:ext cx="5798164" cy="250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Visio" r:id="rId4" imgW="2895656" imgH="1257351" progId="Visio.Drawing.11">
                  <p:embed/>
                </p:oleObj>
              </mc:Choice>
              <mc:Fallback>
                <p:oleObj name="Visio" r:id="rId4" imgW="2895656" imgH="1257351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88" y="2773287"/>
                        <a:ext cx="5798164" cy="2501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088279" y="4840208"/>
            <a:ext cx="8301932" cy="1357878"/>
            <a:chOff x="1088279" y="4840208"/>
            <a:chExt cx="8301932" cy="1357878"/>
          </a:xfrm>
        </p:grpSpPr>
        <p:sp>
          <p:nvSpPr>
            <p:cNvPr id="14" name="矩形 13"/>
            <p:cNvSpPr/>
            <p:nvPr/>
          </p:nvSpPr>
          <p:spPr>
            <a:xfrm>
              <a:off x="1088279" y="4840208"/>
              <a:ext cx="374441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206774" y="5548798"/>
            <a:ext cx="7183437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6" imgW="2730240" imgH="241200" progId="Equation.DSMT4">
                    <p:embed/>
                  </p:oleObj>
                </mc:Choice>
                <mc:Fallback>
                  <p:oleObj name="Equation" r:id="rId6" imgW="2730240" imgH="2412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774" y="5548798"/>
                          <a:ext cx="7183437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931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70744" y="2512908"/>
            <a:ext cx="89360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用一维数组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来记录矩阵的行和列，将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个矩阵的行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列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存储在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数组元素相乘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</a:t>
            </a:r>
            <a:r>
              <a:rPr lang="en-US" altLang="zh-CN" dirty="0" smtClean="0"/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dirty="0" smtClean="0"/>
              <a:t>×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52199" y="4741827"/>
          <a:ext cx="8218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3124080" imgH="241200" progId="Equation.DSMT4">
                  <p:embed/>
                </p:oleObj>
              </mc:Choice>
              <mc:Fallback>
                <p:oleObj name="Equation" r:id="rId4" imgW="3124080" imgH="24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99" y="4741827"/>
                        <a:ext cx="8218487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7896" y="1218659"/>
            <a:ext cx="1000963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张牌分别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相当于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en-US" altLang="zh-CN" sz="2800" baseline="-25000" dirty="0" smtClean="0"/>
              <a:t>×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矩阵的最少乘法次数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159102" y="2153899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62259" y="1472573"/>
            <a:ext cx="89853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47927" y="1570625"/>
            <a:ext cx="2968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128315" y="2180232"/>
            <a:ext cx="22518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11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198662" y="1117874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" name="TextBox 30"/>
          <p:cNvSpPr txBox="1"/>
          <p:nvPr/>
        </p:nvSpPr>
        <p:spPr>
          <a:xfrm>
            <a:off x="2278782" y="2277666"/>
            <a:ext cx="6984776" cy="24929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soft" dir="t">
              <a:rot lat="0" lon="0" rev="15600000"/>
            </a:lightRig>
          </a:scene3d>
          <a:sp3d>
            <a:bevelT w="165100" prst="coolSlant"/>
          </a:sp3d>
        </p:spPr>
        <p:txBody>
          <a:bodyPr wrap="square" lIns="0" tIns="0" rIns="0" bIns="0" rtlCol="0">
            <a:spAutoFit/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段（区间长度）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（区间起点和终点）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（状态转移方程）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467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6" name="TextBox 30"/>
          <p:cNvSpPr txBox="1"/>
          <p:nvPr/>
        </p:nvSpPr>
        <p:spPr>
          <a:xfrm>
            <a:off x="1093210" y="954110"/>
            <a:ext cx="5976664" cy="7011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实现：</a:t>
            </a:r>
            <a:endParaRPr lang="en-US" altLang="zh-CN" sz="3600" b="1" dirty="0">
              <a:ln/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210" y="1842487"/>
            <a:ext cx="9823560" cy="396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74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247324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300454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5328" y="2383779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间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度：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中嵌套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执行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数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时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间复杂度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510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2078553"/>
            <a:ext cx="8956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面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的最优值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是玩牌的最小分数，如果还想知道抽牌的顺序，怎么办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54646" y="3392979"/>
            <a:ext cx="89563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时间复杂度能否优化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40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6862" y="1931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进阶篇刷题图谱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93" y="1021611"/>
            <a:ext cx="10058400" cy="55348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621" y="5951815"/>
            <a:ext cx="71030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77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进阶篇题单：</a:t>
            </a:r>
            <a:r>
              <a:rPr lang="en-US" altLang="zh-CN" sz="2400" dirty="0">
                <a:latin typeface="Times New Roman" panose="02020603050405020304" pitchFamily="18" charset="0"/>
              </a:rPr>
              <a:t>https://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vjudge.net/article/2642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016962" y="4581922"/>
            <a:ext cx="2130711" cy="2167675"/>
            <a:chOff x="9462496" y="1644683"/>
            <a:chExt cx="2130711" cy="2167675"/>
          </a:xfrm>
        </p:grpSpPr>
        <p:sp>
          <p:nvSpPr>
            <p:cNvPr id="15" name="文本框 14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33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34488" y="1341562"/>
            <a:ext cx="871296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属于线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一种，以区间长度作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阶段，以区间的左右端点作为状态的维度。一个状态通常由被它包含且比它更小的区间状态转移而来。阶段（长度）、状态（左右端点）、决策三者按照由外到内的顺序构成三层循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3" name="TextBox 30"/>
          <p:cNvSpPr txBox="1"/>
          <p:nvPr/>
        </p:nvSpPr>
        <p:spPr>
          <a:xfrm>
            <a:off x="3330755" y="1235303"/>
            <a:ext cx="5976664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求解的秘籍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Freeform 3"/>
          <p:cNvSpPr>
            <a:spLocks noEditPoints="1"/>
          </p:cNvSpPr>
          <p:nvPr/>
        </p:nvSpPr>
        <p:spPr bwMode="gray">
          <a:xfrm>
            <a:off x="2494806" y="2277666"/>
            <a:ext cx="5943600" cy="4038600"/>
          </a:xfrm>
          <a:custGeom>
            <a:avLst/>
            <a:gdLst>
              <a:gd name="T0" fmla="*/ 1092 w 2820"/>
              <a:gd name="T1" fmla="*/ 50 h 2912"/>
              <a:gd name="T2" fmla="*/ 822 w 2820"/>
              <a:gd name="T3" fmla="*/ 168 h 2912"/>
              <a:gd name="T4" fmla="*/ 594 w 2820"/>
              <a:gd name="T5" fmla="*/ 300 h 2912"/>
              <a:gd name="T6" fmla="*/ 406 w 2820"/>
              <a:gd name="T7" fmla="*/ 446 h 2912"/>
              <a:gd name="T8" fmla="*/ 254 w 2820"/>
              <a:gd name="T9" fmla="*/ 604 h 2912"/>
              <a:gd name="T10" fmla="*/ 140 w 2820"/>
              <a:gd name="T11" fmla="*/ 772 h 2912"/>
              <a:gd name="T12" fmla="*/ 60 w 2820"/>
              <a:gd name="T13" fmla="*/ 944 h 2912"/>
              <a:gd name="T14" fmla="*/ 14 w 2820"/>
              <a:gd name="T15" fmla="*/ 1122 h 2912"/>
              <a:gd name="T16" fmla="*/ 0 w 2820"/>
              <a:gd name="T17" fmla="*/ 1300 h 2912"/>
              <a:gd name="T18" fmla="*/ 18 w 2820"/>
              <a:gd name="T19" fmla="*/ 1476 h 2912"/>
              <a:gd name="T20" fmla="*/ 64 w 2820"/>
              <a:gd name="T21" fmla="*/ 1650 h 2912"/>
              <a:gd name="T22" fmla="*/ 138 w 2820"/>
              <a:gd name="T23" fmla="*/ 1818 h 2912"/>
              <a:gd name="T24" fmla="*/ 238 w 2820"/>
              <a:gd name="T25" fmla="*/ 1978 h 2912"/>
              <a:gd name="T26" fmla="*/ 364 w 2820"/>
              <a:gd name="T27" fmla="*/ 2126 h 2912"/>
              <a:gd name="T28" fmla="*/ 512 w 2820"/>
              <a:gd name="T29" fmla="*/ 2262 h 2912"/>
              <a:gd name="T30" fmla="*/ 684 w 2820"/>
              <a:gd name="T31" fmla="*/ 2382 h 2912"/>
              <a:gd name="T32" fmla="*/ 874 w 2820"/>
              <a:gd name="T33" fmla="*/ 2484 h 2912"/>
              <a:gd name="T34" fmla="*/ 1086 w 2820"/>
              <a:gd name="T35" fmla="*/ 2564 h 2912"/>
              <a:gd name="T36" fmla="*/ 1314 w 2820"/>
              <a:gd name="T37" fmla="*/ 2622 h 2912"/>
              <a:gd name="T38" fmla="*/ 1558 w 2820"/>
              <a:gd name="T39" fmla="*/ 2654 h 2912"/>
              <a:gd name="T40" fmla="*/ 1818 w 2820"/>
              <a:gd name="T41" fmla="*/ 2658 h 2912"/>
              <a:gd name="T42" fmla="*/ 2090 w 2820"/>
              <a:gd name="T43" fmla="*/ 2632 h 2912"/>
              <a:gd name="T44" fmla="*/ 2374 w 2820"/>
              <a:gd name="T45" fmla="*/ 2574 h 2912"/>
              <a:gd name="T46" fmla="*/ 2544 w 2820"/>
              <a:gd name="T47" fmla="*/ 2912 h 2912"/>
              <a:gd name="T48" fmla="*/ 1868 w 2820"/>
              <a:gd name="T49" fmla="*/ 1552 h 2912"/>
              <a:gd name="T50" fmla="*/ 1956 w 2820"/>
              <a:gd name="T51" fmla="*/ 1914 h 2912"/>
              <a:gd name="T52" fmla="*/ 1788 w 2820"/>
              <a:gd name="T53" fmla="*/ 1936 h 2912"/>
              <a:gd name="T54" fmla="*/ 1616 w 2820"/>
              <a:gd name="T55" fmla="*/ 1934 h 2912"/>
              <a:gd name="T56" fmla="*/ 1442 w 2820"/>
              <a:gd name="T57" fmla="*/ 1912 h 2912"/>
              <a:gd name="T58" fmla="*/ 1272 w 2820"/>
              <a:gd name="T59" fmla="*/ 1872 h 2912"/>
              <a:gd name="T60" fmla="*/ 1108 w 2820"/>
              <a:gd name="T61" fmla="*/ 1812 h 2912"/>
              <a:gd name="T62" fmla="*/ 952 w 2820"/>
              <a:gd name="T63" fmla="*/ 1736 h 2912"/>
              <a:gd name="T64" fmla="*/ 810 w 2820"/>
              <a:gd name="T65" fmla="*/ 1646 h 2912"/>
              <a:gd name="T66" fmla="*/ 684 w 2820"/>
              <a:gd name="T67" fmla="*/ 1542 h 2912"/>
              <a:gd name="T68" fmla="*/ 578 w 2820"/>
              <a:gd name="T69" fmla="*/ 1428 h 2912"/>
              <a:gd name="T70" fmla="*/ 494 w 2820"/>
              <a:gd name="T71" fmla="*/ 1304 h 2912"/>
              <a:gd name="T72" fmla="*/ 438 w 2820"/>
              <a:gd name="T73" fmla="*/ 1170 h 2912"/>
              <a:gd name="T74" fmla="*/ 410 w 2820"/>
              <a:gd name="T75" fmla="*/ 1032 h 2912"/>
              <a:gd name="T76" fmla="*/ 416 w 2820"/>
              <a:gd name="T77" fmla="*/ 888 h 2912"/>
              <a:gd name="T78" fmla="*/ 460 w 2820"/>
              <a:gd name="T79" fmla="*/ 742 h 2912"/>
              <a:gd name="T80" fmla="*/ 544 w 2820"/>
              <a:gd name="T81" fmla="*/ 592 h 2912"/>
              <a:gd name="T82" fmla="*/ 670 w 2820"/>
              <a:gd name="T83" fmla="*/ 444 h 2912"/>
              <a:gd name="T84" fmla="*/ 844 w 2820"/>
              <a:gd name="T85" fmla="*/ 298 h 2912"/>
              <a:gd name="T86" fmla="*/ 1070 w 2820"/>
              <a:gd name="T87" fmla="*/ 154 h 2912"/>
              <a:gd name="T88" fmla="*/ 1348 w 2820"/>
              <a:gd name="T89" fmla="*/ 16 h 2912"/>
              <a:gd name="T90" fmla="*/ 1244 w 2820"/>
              <a:gd name="T91" fmla="*/ 0 h 2912"/>
              <a:gd name="T92" fmla="*/ 2820 w 2820"/>
              <a:gd name="T93" fmla="*/ 1934 h 2912"/>
              <a:gd name="T94" fmla="*/ 2820 w 2820"/>
              <a:gd name="T95" fmla="*/ 1934 h 2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lnTo>
                  <a:pt x="1244" y="0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30391" y="4185066"/>
            <a:ext cx="1560959" cy="1778425"/>
            <a:chOff x="5830391" y="4473009"/>
            <a:chExt cx="1560959" cy="1778425"/>
          </a:xfrm>
        </p:grpSpPr>
        <p:sp>
          <p:nvSpPr>
            <p:cNvPr id="15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7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gray">
            <a:xfrm>
              <a:off x="6095206" y="4861243"/>
              <a:ext cx="108326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决策</a:t>
              </a:r>
              <a:endParaRPr lang="en-US" altLang="zh-CN" sz="32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58902" y="3943241"/>
            <a:ext cx="1371600" cy="1600200"/>
            <a:chOff x="3358902" y="4231184"/>
            <a:chExt cx="1371600" cy="1600200"/>
          </a:xfrm>
        </p:grpSpPr>
        <p:sp>
          <p:nvSpPr>
            <p:cNvPr id="21" name="Oval 40"/>
            <p:cNvSpPr>
              <a:spLocks noChangeArrowheads="1"/>
            </p:cNvSpPr>
            <p:nvPr/>
          </p:nvSpPr>
          <p:spPr bwMode="gray">
            <a:xfrm rot="20827004">
              <a:off x="3435102" y="5221784"/>
              <a:ext cx="1133475" cy="6096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3358902" y="4231184"/>
              <a:ext cx="1371600" cy="1441450"/>
              <a:chOff x="732" y="2112"/>
              <a:chExt cx="842" cy="860"/>
            </a:xfrm>
          </p:grpSpPr>
          <p:sp>
            <p:nvSpPr>
              <p:cNvPr id="23" name="Oval 42"/>
              <p:cNvSpPr>
                <a:spLocks noChangeArrowheads="1"/>
              </p:cNvSpPr>
              <p:nvPr/>
            </p:nvSpPr>
            <p:spPr bwMode="gray">
              <a:xfrm>
                <a:off x="732" y="2112"/>
                <a:ext cx="842" cy="86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43"/>
              <p:cNvSpPr>
                <a:spLocks noChangeArrowheads="1"/>
              </p:cNvSpPr>
              <p:nvPr/>
            </p:nvSpPr>
            <p:spPr bwMode="gray">
              <a:xfrm>
                <a:off x="743" y="2117"/>
                <a:ext cx="821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44"/>
              <p:cNvSpPr>
                <a:spLocks noChangeArrowheads="1"/>
              </p:cNvSpPr>
              <p:nvPr/>
            </p:nvSpPr>
            <p:spPr bwMode="gray">
              <a:xfrm>
                <a:off x="751" y="2125"/>
                <a:ext cx="781" cy="78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45"/>
              <p:cNvSpPr>
                <a:spLocks noChangeArrowheads="1"/>
              </p:cNvSpPr>
              <p:nvPr/>
            </p:nvSpPr>
            <p:spPr bwMode="gray">
              <a:xfrm>
                <a:off x="795" y="2147"/>
                <a:ext cx="695" cy="63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46"/>
              <p:cNvSpPr txBox="1">
                <a:spLocks noChangeArrowheads="1"/>
              </p:cNvSpPr>
              <p:nvPr/>
            </p:nvSpPr>
            <p:spPr bwMode="gray">
              <a:xfrm>
                <a:off x="864" y="2368"/>
                <a:ext cx="554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b="1" dirty="0" smtClean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段</a:t>
                </a:r>
                <a:endParaRPr lang="en-US" altLang="zh-CN" sz="2800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494806" y="2578090"/>
            <a:ext cx="1100137" cy="1139825"/>
            <a:chOff x="2494806" y="2866033"/>
            <a:chExt cx="1100137" cy="1139825"/>
          </a:xfrm>
        </p:grpSpPr>
        <p:sp>
          <p:nvSpPr>
            <p:cNvPr id="32" name="Oval 47"/>
            <p:cNvSpPr>
              <a:spLocks noChangeArrowheads="1"/>
            </p:cNvSpPr>
            <p:nvPr/>
          </p:nvSpPr>
          <p:spPr bwMode="gray">
            <a:xfrm>
              <a:off x="2494806" y="3472458"/>
              <a:ext cx="914400" cy="5334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48"/>
            <p:cNvSpPr>
              <a:spLocks noChangeArrowheads="1"/>
            </p:cNvSpPr>
            <p:nvPr/>
          </p:nvSpPr>
          <p:spPr bwMode="gray">
            <a:xfrm>
              <a:off x="2571006" y="2866033"/>
              <a:ext cx="1023937" cy="10239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Oval 49"/>
            <p:cNvSpPr>
              <a:spLocks noChangeArrowheads="1"/>
            </p:cNvSpPr>
            <p:nvPr/>
          </p:nvSpPr>
          <p:spPr bwMode="gray">
            <a:xfrm>
              <a:off x="2583706" y="2870796"/>
              <a:ext cx="1000125" cy="100012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Oval 50"/>
            <p:cNvSpPr>
              <a:spLocks noChangeArrowheads="1"/>
            </p:cNvSpPr>
            <p:nvPr/>
          </p:nvSpPr>
          <p:spPr bwMode="gray">
            <a:xfrm>
              <a:off x="2594818" y="2881908"/>
              <a:ext cx="950913" cy="933450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gray">
            <a:xfrm>
              <a:off x="2648793" y="2907308"/>
              <a:ext cx="847725" cy="7572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7" name="Text Box 52"/>
            <p:cNvSpPr txBox="1">
              <a:spLocks noChangeArrowheads="1"/>
            </p:cNvSpPr>
            <p:nvPr/>
          </p:nvSpPr>
          <p:spPr bwMode="gray">
            <a:xfrm>
              <a:off x="2693183" y="3124537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</a:t>
              </a:r>
              <a:endParaRPr lang="en-US" altLang="zh-CN" sz="24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3616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766614" y="1011558"/>
            <a:ext cx="891334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题目描述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1359/T162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长江游艇俱乐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长江上设置了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游艇出租站，游客可以在这些出租站租用游艇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在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下游的任何一个游艇出租站归还游艇。游艇出租站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之间的租金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现在要求出从游艇出租站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到游艇出租站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需的最少的租金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098" name="对象 4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9632">
            <a:off x="3601963" y="3681855"/>
            <a:ext cx="417646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100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622598" y="1557586"/>
            <a:ext cx="898978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要租用游艇从一个站到另外一个站时，中间可能经过很多站点，不同的停靠站策略就有不同的租金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如果穷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所有的停靠策略，例如一共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，当求子问题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的停靠策略时，子问题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，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0670" y="1048165"/>
            <a:ext cx="86104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分析：</a:t>
            </a:r>
            <a:endParaRPr lang="zh-CN" altLang="zh-CN" sz="3200" b="1" dirty="0">
              <a:solidFill>
                <a:schemeClr val="accent5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01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520196" y="1108694"/>
            <a:ext cx="89897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果再继续求解子问题，会发现有大量的子问题重叠，其算法时间复杂度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暴力穷举的办法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不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可取的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否可以使用动态规划？</a:t>
            </a:r>
            <a:endParaRPr lang="zh-CN" altLang="zh-CN" sz="2800" b="1" dirty="0">
              <a:solidFill>
                <a:schemeClr val="accent5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03118" y="2925738"/>
            <a:ext cx="5065022" cy="2814199"/>
            <a:chOff x="3389226" y="2746778"/>
            <a:chExt cx="6756376" cy="2814199"/>
          </a:xfrm>
        </p:grpSpPr>
        <p:grpSp>
          <p:nvGrpSpPr>
            <p:cNvPr id="7" name="组合 6"/>
            <p:cNvGrpSpPr/>
            <p:nvPr/>
          </p:nvGrpSpPr>
          <p:grpSpPr>
            <a:xfrm flipH="1">
              <a:off x="3391919" y="2746778"/>
              <a:ext cx="1829684" cy="1082122"/>
              <a:chOff x="3006872" y="1129208"/>
              <a:chExt cx="1525938" cy="1516360"/>
            </a:xfrm>
          </p:grpSpPr>
          <p:sp>
            <p:nvSpPr>
              <p:cNvPr id="23" name="圆角矩形 26"/>
              <p:cNvSpPr/>
              <p:nvPr/>
            </p:nvSpPr>
            <p:spPr>
              <a:xfrm>
                <a:off x="3006872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5FCACB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TextBox 58"/>
              <p:cNvSpPr txBox="1"/>
              <p:nvPr/>
            </p:nvSpPr>
            <p:spPr>
              <a:xfrm>
                <a:off x="3604087" y="1649338"/>
                <a:ext cx="499942" cy="733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660033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90572" y="3589450"/>
              <a:ext cx="1829684" cy="1145724"/>
              <a:chOff x="4607328" y="1129208"/>
              <a:chExt cx="1525938" cy="1516360"/>
            </a:xfrm>
          </p:grpSpPr>
          <p:sp>
            <p:nvSpPr>
              <p:cNvPr id="21" name="圆角矩形 26"/>
              <p:cNvSpPr/>
              <p:nvPr/>
            </p:nvSpPr>
            <p:spPr>
              <a:xfrm flipH="1">
                <a:off x="4607328" y="1129208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A0BF0D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TextBox 61"/>
              <p:cNvSpPr txBox="1"/>
              <p:nvPr/>
            </p:nvSpPr>
            <p:spPr>
              <a:xfrm>
                <a:off x="5061347" y="1528001"/>
                <a:ext cx="542098" cy="692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B11212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B11212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flipH="1">
              <a:off x="5149595" y="3048449"/>
              <a:ext cx="3576688" cy="652486"/>
              <a:chOff x="710069" y="2548099"/>
              <a:chExt cx="3639820" cy="88923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540383" y="2971232"/>
                <a:ext cx="809506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710069" y="2548099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优子结构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149595" y="3912833"/>
              <a:ext cx="4264187" cy="652486"/>
              <a:chOff x="8015905" y="2658621"/>
              <a:chExt cx="3446524" cy="889230"/>
            </a:xfrm>
          </p:grpSpPr>
          <p:cxnSp>
            <p:nvCxnSpPr>
              <p:cNvPr id="17" name="直接连接符 16"/>
              <p:cNvCxnSpPr/>
              <p:nvPr/>
            </p:nvCxnSpPr>
            <p:spPr>
              <a:xfrm flipH="1">
                <a:off x="8015905" y="3101117"/>
                <a:ext cx="618094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8761987" y="2658621"/>
                <a:ext cx="2700442" cy="889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子问题重叠</a:t>
                </a: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 rot="16200000">
              <a:off x="3753849" y="4107396"/>
              <a:ext cx="1088958" cy="1818203"/>
              <a:chOff x="4607329" y="2741326"/>
              <a:chExt cx="1525938" cy="1516360"/>
            </a:xfrm>
          </p:grpSpPr>
          <p:sp>
            <p:nvSpPr>
              <p:cNvPr id="15" name="圆角矩形 26"/>
              <p:cNvSpPr/>
              <p:nvPr/>
            </p:nvSpPr>
            <p:spPr>
              <a:xfrm flipH="1" flipV="1">
                <a:off x="4607329" y="2741326"/>
                <a:ext cx="1525938" cy="1516360"/>
              </a:xfrm>
              <a:custGeom>
                <a:avLst/>
                <a:gdLst/>
                <a:ahLst/>
                <a:cxnLst/>
                <a:rect l="l" t="t" r="r" b="b"/>
                <a:pathLst>
                  <a:path w="1525938" h="1516360">
                    <a:moveTo>
                      <a:pt x="904603" y="0"/>
                    </a:moveTo>
                    <a:cubicBezTo>
                      <a:pt x="1058735" y="0"/>
                      <a:pt x="1184591" y="121065"/>
                      <a:pt x="1191155" y="273347"/>
                    </a:cubicBezTo>
                    <a:lnTo>
                      <a:pt x="1368771" y="273347"/>
                    </a:lnTo>
                    <a:cubicBezTo>
                      <a:pt x="1455572" y="273347"/>
                      <a:pt x="1525938" y="343713"/>
                      <a:pt x="1525938" y="430514"/>
                    </a:cubicBezTo>
                    <a:lnTo>
                      <a:pt x="1525938" y="611087"/>
                    </a:lnTo>
                    <a:lnTo>
                      <a:pt x="1507259" y="609204"/>
                    </a:lnTo>
                    <a:cubicBezTo>
                      <a:pt x="1348183" y="609204"/>
                      <a:pt x="1219227" y="738160"/>
                      <a:pt x="1219227" y="897236"/>
                    </a:cubicBezTo>
                    <a:cubicBezTo>
                      <a:pt x="1219227" y="1056312"/>
                      <a:pt x="1348183" y="1185268"/>
                      <a:pt x="1507259" y="1185268"/>
                    </a:cubicBezTo>
                    <a:cubicBezTo>
                      <a:pt x="1513562" y="1185268"/>
                      <a:pt x="1519818" y="1185066"/>
                      <a:pt x="1525938" y="1183385"/>
                    </a:cubicBezTo>
                    <a:lnTo>
                      <a:pt x="1525938" y="1359193"/>
                    </a:lnTo>
                    <a:cubicBezTo>
                      <a:pt x="1525938" y="1445994"/>
                      <a:pt x="1455572" y="1516360"/>
                      <a:pt x="1368771" y="1516360"/>
                    </a:cubicBezTo>
                    <a:lnTo>
                      <a:pt x="1191254" y="1516360"/>
                    </a:lnTo>
                    <a:lnTo>
                      <a:pt x="1192636" y="1502644"/>
                    </a:lnTo>
                    <a:cubicBezTo>
                      <a:pt x="1192636" y="1343568"/>
                      <a:pt x="1063680" y="1214612"/>
                      <a:pt x="904604" y="1214612"/>
                    </a:cubicBezTo>
                    <a:cubicBezTo>
                      <a:pt x="745528" y="1214612"/>
                      <a:pt x="616572" y="1343568"/>
                      <a:pt x="616572" y="1502644"/>
                    </a:cubicBezTo>
                    <a:cubicBezTo>
                      <a:pt x="616572" y="1507259"/>
                      <a:pt x="616681" y="1511848"/>
                      <a:pt x="617955" y="1516360"/>
                    </a:cubicBezTo>
                    <a:lnTo>
                      <a:pt x="426150" y="1516360"/>
                    </a:lnTo>
                    <a:cubicBezTo>
                      <a:pt x="339349" y="1516360"/>
                      <a:pt x="268983" y="1445994"/>
                      <a:pt x="268983" y="1359193"/>
                    </a:cubicBezTo>
                    <a:lnTo>
                      <a:pt x="268983" y="1183347"/>
                    </a:lnTo>
                    <a:cubicBezTo>
                      <a:pt x="118743" y="1174794"/>
                      <a:pt x="0" y="1049882"/>
                      <a:pt x="0" y="897235"/>
                    </a:cubicBezTo>
                    <a:cubicBezTo>
                      <a:pt x="0" y="744588"/>
                      <a:pt x="118743" y="619676"/>
                      <a:pt x="268983" y="611123"/>
                    </a:cubicBezTo>
                    <a:lnTo>
                      <a:pt x="268983" y="430514"/>
                    </a:lnTo>
                    <a:cubicBezTo>
                      <a:pt x="268983" y="343713"/>
                      <a:pt x="339349" y="273347"/>
                      <a:pt x="426150" y="273347"/>
                    </a:cubicBezTo>
                    <a:lnTo>
                      <a:pt x="618051" y="273347"/>
                    </a:lnTo>
                    <a:cubicBezTo>
                      <a:pt x="624616" y="121065"/>
                      <a:pt x="750471" y="0"/>
                      <a:pt x="904603" y="0"/>
                    </a:cubicBezTo>
                    <a:close/>
                  </a:path>
                </a:pathLst>
              </a:custGeom>
              <a:solidFill>
                <a:srgbClr val="319095"/>
              </a:solidFill>
              <a:ln w="10795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TextBox 64"/>
              <p:cNvSpPr txBox="1"/>
              <p:nvPr/>
            </p:nvSpPr>
            <p:spPr>
              <a:xfrm rot="5400000">
                <a:off x="5121410" y="3067842"/>
                <a:ext cx="553027" cy="733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00CC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3" name="矩形 12"/>
            <p:cNvSpPr>
              <a:spLocks noChangeArrowheads="1"/>
            </p:cNvSpPr>
            <p:nvPr/>
          </p:nvSpPr>
          <p:spPr bwMode="auto">
            <a:xfrm>
              <a:off x="6085699" y="4797946"/>
              <a:ext cx="4059903" cy="65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后效性</a:t>
              </a:r>
              <a:endPara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5149595" y="5101618"/>
              <a:ext cx="76473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8871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145632" y="1053530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16" name="椭圆 15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5880364" y="1931243"/>
              <a:ext cx="453105" cy="345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30"/>
          <p:cNvSpPr txBox="1"/>
          <p:nvPr/>
        </p:nvSpPr>
        <p:spPr>
          <a:xfrm>
            <a:off x="2314982" y="1165988"/>
            <a:ext cx="2575066" cy="7201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子结构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126654" y="1939716"/>
            <a:ext cx="898978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分析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站点（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…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的最优解（最少租金）问题，考查是否具有最优子结构性质。</a:t>
            </a:r>
          </a:p>
        </p:txBody>
      </p:sp>
      <p:pic>
        <p:nvPicPr>
          <p:cNvPr id="2" name="对象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214" y="3343137"/>
            <a:ext cx="6869152" cy="85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3455132" y="3986741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55734" y="4079607"/>
            <a:ext cx="504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3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53449" y="4941962"/>
            <a:ext cx="969197" cy="916189"/>
            <a:chOff x="6156589" y="2586760"/>
            <a:chExt cx="504056" cy="504056"/>
          </a:xfrm>
        </p:grpSpPr>
        <p:sp>
          <p:nvSpPr>
            <p:cNvPr id="14" name="椭圆 13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Box 30"/>
          <p:cNvSpPr txBox="1"/>
          <p:nvPr/>
        </p:nvSpPr>
        <p:spPr>
          <a:xfrm>
            <a:off x="2638822" y="5030723"/>
            <a:ext cx="2520280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问题重叠</a:t>
            </a:r>
            <a:endParaRPr lang="en-US" altLang="zh-CN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91154" y="4941962"/>
            <a:ext cx="936100" cy="933163"/>
            <a:chOff x="6192159" y="2586760"/>
            <a:chExt cx="468486" cy="504056"/>
          </a:xfrm>
        </p:grpSpPr>
        <p:sp>
          <p:nvSpPr>
            <p:cNvPr id="22" name="椭圆 21"/>
            <p:cNvSpPr/>
            <p:nvPr/>
          </p:nvSpPr>
          <p:spPr>
            <a:xfrm>
              <a:off x="6192159" y="2586760"/>
              <a:ext cx="468486" cy="504056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solidFill>
                  <a:schemeClr val="accent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TextBox 11"/>
            <p:cNvSpPr txBox="1"/>
            <p:nvPr/>
          </p:nvSpPr>
          <p:spPr>
            <a:xfrm>
              <a:off x="6234813" y="2680384"/>
              <a:ext cx="371816" cy="329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6847722" y="5024371"/>
            <a:ext cx="198378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后效性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198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32" grpId="0"/>
      <p:bldP spid="33" grpId="0"/>
      <p:bldP spid="20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262558" y="1253226"/>
            <a:ext cx="898534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endParaRPr lang="en-US" altLang="zh-CN" sz="28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800" dirty="0" err="1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46466" y="1268840"/>
            <a:ext cx="790126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表示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站点到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站点的最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少租金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3203" y="1904549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区间长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73203" y="2540258"/>
            <a:ext cx="89853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原问题与子问题之间的关系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" name="对象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671" y="3228513"/>
            <a:ext cx="5328592" cy="66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19843" y="116964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38254" y="3832813"/>
            <a:ext cx="9012209" cy="804275"/>
            <a:chOff x="1224126" y="4109197"/>
            <a:chExt cx="9012209" cy="804275"/>
          </a:xfrm>
        </p:grpSpPr>
        <p:sp>
          <p:nvSpPr>
            <p:cNvPr id="14" name="矩形 13"/>
            <p:cNvSpPr/>
            <p:nvPr/>
          </p:nvSpPr>
          <p:spPr>
            <a:xfrm>
              <a:off x="1224126" y="4109197"/>
              <a:ext cx="8985348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637200">
                <a:lnSpc>
                  <a:spcPct val="150000"/>
                </a:lnSpc>
              </a:pPr>
              <a:r>
                <a:rPr lang="zh-CN" altLang="en-US" sz="28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状态转移方程：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68371"/>
                </p:ext>
              </p:extLst>
            </p:nvPr>
          </p:nvGraphicFramePr>
          <p:xfrm>
            <a:off x="4341947" y="4264184"/>
            <a:ext cx="58943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5" imgW="2298600" imgH="253800" progId="Equation.DSMT4">
                    <p:embed/>
                  </p:oleObj>
                </mc:Choice>
                <mc:Fallback>
                  <p:oleObj name="Equation" r:id="rId5" imgW="229860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947" y="4264184"/>
                          <a:ext cx="5894388" cy="649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3558534" y="4566496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2" name="矩形 21"/>
          <p:cNvSpPr/>
          <p:nvPr/>
        </p:nvSpPr>
        <p:spPr>
          <a:xfrm>
            <a:off x="3550228" y="5225992"/>
            <a:ext cx="5976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[1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990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7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51</TotalTime>
  <Words>1179</Words>
  <Application>Microsoft Office PowerPoint</Application>
  <PresentationFormat>自定义</PresentationFormat>
  <Paragraphs>174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6" baseType="lpstr">
      <vt:lpstr>方正姚体</vt:lpstr>
      <vt:lpstr>华文行楷</vt:lpstr>
      <vt:lpstr>华文新魏</vt:lpstr>
      <vt:lpstr>宋体</vt:lpstr>
      <vt:lpstr>微软雅黑</vt:lpstr>
      <vt:lpstr>印品黑体</vt:lpstr>
      <vt:lpstr>Arial</vt:lpstr>
      <vt:lpstr>Calibri</vt:lpstr>
      <vt:lpstr>Impact</vt:lpstr>
      <vt:lpstr>Times New Roman</vt:lpstr>
      <vt:lpstr>Trebuchet MS</vt:lpstr>
      <vt:lpstr>Wingdings 3</vt:lpstr>
      <vt:lpstr>Office 主题</vt:lpstr>
      <vt:lpstr>平面</vt:lpstr>
      <vt:lpstr>MathType 5.0 Equation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272</cp:revision>
  <dcterms:created xsi:type="dcterms:W3CDTF">2015-04-23T03:04:00Z</dcterms:created>
  <dcterms:modified xsi:type="dcterms:W3CDTF">2022-04-18T01:4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